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AB780C" w:rsidRPr="00267428" w:rsidRDefault="000D1869" w:rsidP="00AB780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c 2019)  </w:t>
      </w:r>
      <w:r w:rsidR="00AB780C" w:rsidRPr="00267428">
        <w:rPr>
          <w:sz w:val="20"/>
          <w:szCs w:val="20"/>
          <w:lang w:eastAsia="pt-BR"/>
        </w:rPr>
        <w:t>Em um programa de auditório, especialistas discutem questões sobre sexo. A plateia interage com os especialistas fazendo afirmações relacionadas ao tema e ao corpo humano, das quais algumas são mitos e outras são verdades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Dessa interação, foram selecionadas as seguintes afirmativas: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I. As mulheres em geral são mais suscetíveis às inflamações na bexiga (cistite)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 xml:space="preserve">II. Cerca de </w:t>
      </w:r>
      <w:r w:rsidR="00FF416A" w:rsidRPr="00267428">
        <w:rPr>
          <w:position w:val="-6"/>
          <w:sz w:val="20"/>
          <w:lang w:eastAsia="pt-BR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2.75pt" o:ole="">
            <v:imagedata r:id="rId6" o:title=""/>
          </v:shape>
          <o:OLEObject Type="Embed" ProgID="Equation.DSMT4" ShapeID="_x0000_i1025" DrawAspect="Content" ObjectID="_1631371196" r:id="rId7"/>
        </w:object>
      </w:r>
      <w:r w:rsidRPr="00267428">
        <w:rPr>
          <w:sz w:val="20"/>
          <w:szCs w:val="20"/>
          <w:lang w:eastAsia="pt-BR"/>
        </w:rPr>
        <w:t xml:space="preserve"> do volume do sêmen de homens saudáveis é constituído de espermatozoides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III. A ereção de partes da genitália é uma característica exclusiva dos homens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IV. A próstata é responsável pela lubrificação tanto da mucosa vaginal quanto da uretra masculina ou feminina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V. O Papiloma Vírus Humano (HPV) é encontrado somente no colo do útero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a) Em relação às afirmativas acima, indique uma que seja correta.</w:t>
      </w:r>
    </w:p>
    <w:p w:rsidR="00AB780C" w:rsidRPr="00267428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67428">
        <w:rPr>
          <w:sz w:val="20"/>
          <w:szCs w:val="20"/>
          <w:lang w:eastAsia="pt-BR"/>
        </w:rPr>
        <w:t>b) Em relação à afirmativa indicada no item “a”, apresente um argumento com base na anatomia ou na fisiologia que justifique sua indicação.</w:t>
      </w:r>
    </w:p>
    <w:p w:rsidR="00000000" w:rsidRDefault="00AB780C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67428">
        <w:rPr>
          <w:sz w:val="20"/>
          <w:szCs w:val="20"/>
          <w:lang w:eastAsia="pt-BR"/>
        </w:rPr>
        <w:t>c) Cite três medidas de prevenção ao câncer de colo do útero originado pelo HPV.</w:t>
      </w:r>
      <w:r w:rsidR="00474B44" w:rsidRPr="00267428">
        <w:rPr>
          <w:sz w:val="20"/>
          <w:szCs w:val="20"/>
          <w:lang w:eastAsia="pt-BR"/>
        </w:rPr>
        <w:t xml:space="preserve"> </w:t>
      </w:r>
    </w:p>
    <w:p w:rsidR="00000000" w:rsidRDefault="00CB3099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B3099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B3099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B3099" w:rsidP="00AB780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23FFA" w:rsidRPr="008E7FA3" w:rsidRDefault="00523FFA" w:rsidP="00523FFA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8E7FA3">
        <w:rPr>
          <w:sz w:val="20"/>
          <w:szCs w:val="18"/>
          <w:lang w:eastAsia="pt-BR"/>
        </w:rPr>
        <w:t>a) A afirmativa [I] está correta, pois a cistite, infecção urinária (inflamatória ou infecciosa da bexiga), causada, principalmente, por bactéria, pode afetar mais mulheres do que homens.</w:t>
      </w:r>
    </w:p>
    <w:p w:rsidR="00860A3C" w:rsidRPr="008E7FA3" w:rsidRDefault="00860A3C" w:rsidP="00523FFA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523FFA" w:rsidRPr="008E7FA3" w:rsidRDefault="00523FFA" w:rsidP="00523FFA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8E7FA3">
        <w:rPr>
          <w:sz w:val="20"/>
          <w:szCs w:val="18"/>
          <w:lang w:eastAsia="pt-BR"/>
        </w:rPr>
        <w:t>b) O maior índice de cistite em mulheres ocorre devido à uretra (canal urinário) ser mais curta e mais próxima do ânus, ou por fatores genéticos ou mesmo pelo próprio ato sexual, que favorece a entrada de bactérias pela uretra.</w:t>
      </w:r>
    </w:p>
    <w:p w:rsidR="00860A3C" w:rsidRPr="008E7FA3" w:rsidRDefault="00860A3C" w:rsidP="00523FFA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000000" w:rsidRDefault="00523FFA" w:rsidP="00523FFA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8E7FA3">
        <w:rPr>
          <w:sz w:val="20"/>
          <w:szCs w:val="18"/>
          <w:lang w:eastAsia="pt-BR"/>
        </w:rPr>
        <w:t>c) As medidas de prevenção são: uso de camisinha durante relações sexuais, que protege contra o contato da pele dos genitais com abrasões microscópicas, porém, o contato com a vulva, períneo e testículos também pode causar contágio; tomar a vacina contra HPV; e a realização de exame preventivo, o Papanicolau, para análise citopatológica das células do colo do útero.</w:t>
      </w:r>
      <w:r w:rsidR="00592A75" w:rsidRPr="008E7FA3">
        <w:rPr>
          <w:sz w:val="20"/>
          <w:szCs w:val="20"/>
          <w:lang w:eastAsia="pt-BR"/>
        </w:rPr>
        <w:t xml:space="preserve"> </w:t>
      </w:r>
    </w:p>
    <w:p w:rsidR="00000000" w:rsidRDefault="00CB3099" w:rsidP="00523FFA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B3099" w:rsidP="00523FFA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CB3099" w:rsidP="00523FFA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7C2088" w:rsidRDefault="000D1869" w:rsidP="008067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cmmg 2018)  </w:t>
      </w:r>
      <w:r w:rsidR="00180328" w:rsidRPr="007C2088">
        <w:rPr>
          <w:sz w:val="20"/>
          <w:szCs w:val="20"/>
          <w:lang w:eastAsia="pt-BR"/>
        </w:rPr>
        <w:t>No desenho abaixo, o número equivalente ao hormônio ESTRÓGENO é:</w:t>
      </w:r>
    </w:p>
    <w:p w:rsidR="00180328" w:rsidRPr="007C2088" w:rsidRDefault="00180328" w:rsidP="00806799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CB3099" w:rsidP="0080679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43225" cy="23431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0328" w:rsidRPr="007C2088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45D9" w:rsidRPr="00B60C68">
        <w:rPr>
          <w:position w:val="-4"/>
          <w:sz w:val="20"/>
          <w:lang w:eastAsia="pt-BR"/>
        </w:rPr>
        <w:object w:dxaOrig="139" w:dyaOrig="240">
          <v:shape id="_x0000_i1027" type="#_x0000_t75" style="width:6.75pt;height:12pt" o:ole="">
            <v:imagedata r:id="rId9" o:title=""/>
          </v:shape>
          <o:OLEObject Type="Embed" ProgID="Equation.DSMT4" ShapeID="_x0000_i1027" DrawAspect="Content" ObjectID="_1631371197" r:id="rId10"/>
        </w:object>
      </w:r>
      <w:r w:rsidR="00E92C62" w:rsidRPr="00B60C6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01915" w:rsidRPr="003C7F45">
        <w:rPr>
          <w:position w:val="-4"/>
          <w:sz w:val="20"/>
          <w:lang w:eastAsia="pt-BR"/>
        </w:rPr>
        <w:object w:dxaOrig="180" w:dyaOrig="240">
          <v:shape id="_x0000_i1028" type="#_x0000_t75" style="width:9pt;height:12pt" o:ole="">
            <v:imagedata r:id="rId11" o:title=""/>
          </v:shape>
          <o:OLEObject Type="Embed" ProgID="Equation.DSMT4" ShapeID="_x0000_i1028" DrawAspect="Content" ObjectID="_1631371198" r:id="rId12"/>
        </w:object>
      </w:r>
      <w:r w:rsidR="00802BCB" w:rsidRPr="003C7F4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778F" w:rsidRPr="00326F95">
        <w:rPr>
          <w:position w:val="-6"/>
          <w:sz w:val="20"/>
          <w:lang w:eastAsia="pt-BR"/>
        </w:rPr>
        <w:object w:dxaOrig="180" w:dyaOrig="260">
          <v:shape id="_x0000_i1029" type="#_x0000_t75" style="width:9pt;height:12.75pt" o:ole="">
            <v:imagedata r:id="rId13" o:title=""/>
          </v:shape>
          <o:OLEObject Type="Embed" ProgID="Equation.DSMT4" ShapeID="_x0000_i1029" DrawAspect="Content" ObjectID="_1631371199" r:id="rId14"/>
        </w:object>
      </w:r>
      <w:r w:rsidR="0038662C" w:rsidRPr="00326F9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25B4" w:rsidRPr="00236E0D">
        <w:rPr>
          <w:position w:val="-4"/>
          <w:sz w:val="20"/>
          <w:lang w:eastAsia="pt-BR"/>
        </w:rPr>
        <w:object w:dxaOrig="180" w:dyaOrig="240">
          <v:shape id="_x0000_i1030" type="#_x0000_t75" style="width:9pt;height:12pt" o:ole="">
            <v:imagedata r:id="rId15" o:title=""/>
          </v:shape>
          <o:OLEObject Type="Embed" ProgID="Equation.DSMT4" ShapeID="_x0000_i1030" DrawAspect="Content" ObjectID="_1631371200" r:id="rId16"/>
        </w:object>
      </w:r>
      <w:r w:rsidR="00C77863" w:rsidRPr="00236E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74475" w:rsidRPr="00452049" w:rsidRDefault="00774475" w:rsidP="0077447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2049">
        <w:rPr>
          <w:sz w:val="20"/>
          <w:szCs w:val="20"/>
          <w:lang w:eastAsia="pt-BR"/>
        </w:rPr>
        <w:t>[A]</w:t>
      </w:r>
    </w:p>
    <w:p w:rsidR="00592A75" w:rsidRPr="0045204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051C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52049">
        <w:rPr>
          <w:sz w:val="20"/>
          <w:szCs w:val="18"/>
          <w:lang w:eastAsia="pt-BR"/>
        </w:rPr>
        <w:t xml:space="preserve">O hormônio estrógeno corresponde ao número 1. O processo se inicia no hipotálamo, que produz os hormônios GnRH, que estimulam a hipófise a produzir dois hormônios: o hormônio folículo-estimulante (3), que atua no crescimento dos folículos antes da ovulação; e o hormônio luteinizante (2), que atua na ovulação e promove a secreção dos hormônios sexuais femininos pelos ovários, como o estrógeno (1). O estrógeno (1) age no desenvolvimento dos órgãos sexuais femininos, das características sexuais secundárias e das mamas. Quando há quantidade suficiente de estrógeno, esse exerce </w:t>
      </w:r>
      <w:r w:rsidRPr="00452049">
        <w:rPr>
          <w:i/>
          <w:sz w:val="20"/>
          <w:szCs w:val="18"/>
          <w:lang w:eastAsia="pt-BR"/>
        </w:rPr>
        <w:t>feedback</w:t>
      </w:r>
      <w:r w:rsidRPr="00452049">
        <w:rPr>
          <w:sz w:val="20"/>
          <w:szCs w:val="18"/>
          <w:lang w:eastAsia="pt-BR"/>
        </w:rPr>
        <w:t xml:space="preserve"> negativo sobre o hipotálamo, inibindo a produção do hormônio GnRH no hipotálamo.</w:t>
      </w:r>
      <w:r w:rsidRPr="00452049">
        <w:rPr>
          <w:sz w:val="20"/>
          <w:szCs w:val="20"/>
          <w:lang w:eastAsia="pt-BR"/>
        </w:rPr>
        <w:t xml:space="preserve"> </w:t>
      </w: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01F98" w:rsidRDefault="000D1869" w:rsidP="002213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pr)  </w:t>
      </w:r>
      <w:r w:rsidR="00221375" w:rsidRPr="00801F98">
        <w:rPr>
          <w:sz w:val="20"/>
          <w:szCs w:val="20"/>
          <w:lang w:eastAsia="pt-BR"/>
        </w:rPr>
        <w:t xml:space="preserve">A duração de um ciclo menstrual é, em média, de </w:t>
      </w:r>
      <w:r w:rsidR="00296CAC" w:rsidRPr="00801F98">
        <w:rPr>
          <w:position w:val="-6"/>
          <w:sz w:val="20"/>
          <w:szCs w:val="20"/>
          <w:lang w:eastAsia="pt-BR"/>
        </w:rPr>
        <w:object w:dxaOrig="300" w:dyaOrig="260">
          <v:shape id="_x0000_i1031" type="#_x0000_t75" style="width:15pt;height:12.75pt" o:ole="">
            <v:imagedata r:id="rId17" o:title=""/>
          </v:shape>
          <o:OLEObject Type="Embed" ProgID="Equation.DSMT4" ShapeID="_x0000_i1031" DrawAspect="Content" ObjectID="_1631371201" r:id="rId18"/>
        </w:object>
      </w:r>
      <w:r w:rsidR="00217D53" w:rsidRPr="00801F98">
        <w:rPr>
          <w:sz w:val="20"/>
          <w:szCs w:val="20"/>
          <w:lang w:eastAsia="pt-BR"/>
        </w:rPr>
        <w:t xml:space="preserve"> </w:t>
      </w:r>
      <w:r w:rsidR="00221375" w:rsidRPr="00801F98">
        <w:rPr>
          <w:sz w:val="20"/>
          <w:szCs w:val="20"/>
          <w:lang w:eastAsia="pt-BR"/>
        </w:rPr>
        <w:t>dias. Convencionou-se designar o primeiro dia da menstruação como o primeiro dia do ciclo. A regulação do ciclo depende de hormônios gonadotróficos (FSH e LH) e de hormônios esteroides (estrógeno e progesterona). É possível identificar nos gráficos a seguir dois ciclos femininos integrados: o ovariano e o uterino.</w:t>
      </w:r>
    </w:p>
    <w:p w:rsidR="00474B44" w:rsidRPr="00801F9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90A5E" w:rsidRPr="00801F98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086100" cy="418147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18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A5E" w:rsidRPr="00801F98" w:rsidRDefault="00190A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17D53" w:rsidP="00217D5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1F98">
        <w:rPr>
          <w:sz w:val="20"/>
          <w:szCs w:val="20"/>
          <w:lang w:eastAsia="pt-BR"/>
        </w:rPr>
        <w:t xml:space="preserve">Considerando que os gráficos representados referem-se a uma mulher adulta com ciclo menstrual regular de </w:t>
      </w:r>
      <w:r w:rsidR="00296CAC" w:rsidRPr="00801F98">
        <w:rPr>
          <w:position w:val="-6"/>
          <w:sz w:val="20"/>
          <w:szCs w:val="20"/>
          <w:lang w:eastAsia="pt-BR"/>
        </w:rPr>
        <w:object w:dxaOrig="300" w:dyaOrig="260">
          <v:shape id="_x0000_i1033" type="#_x0000_t75" style="width:15pt;height:12.75pt" o:ole="">
            <v:imagedata r:id="rId20" o:title=""/>
          </v:shape>
          <o:OLEObject Type="Embed" ProgID="Equation.DSMT4" ShapeID="_x0000_i1033" DrawAspect="Content" ObjectID="_1631371202" r:id="rId21"/>
        </w:object>
      </w:r>
      <w:r w:rsidRPr="00801F98">
        <w:rPr>
          <w:sz w:val="20"/>
          <w:szCs w:val="20"/>
          <w:lang w:eastAsia="pt-BR"/>
        </w:rPr>
        <w:t xml:space="preserve"> dias, infere-se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21A7" w:rsidRPr="00AF3D5F">
        <w:rPr>
          <w:sz w:val="20"/>
          <w:szCs w:val="20"/>
          <w:lang w:eastAsia="pt-BR"/>
        </w:rPr>
        <w:t>ela não está grávida, pois houve uma queda de progesterona e estrógeno no final do ciclo.</w:t>
      </w:r>
      <w:r w:rsidR="00AF3D5F" w:rsidRPr="00AF3D5F">
        <w:rPr>
          <w:sz w:val="20"/>
          <w:szCs w:val="20"/>
          <w:lang w:eastAsia="pt-BR"/>
        </w:rPr>
        <w:t xml:space="preserve"> </w:t>
      </w:r>
      <w:r w:rsidR="00474B44" w:rsidRPr="00AF3D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1487" w:rsidRPr="00D67F4F">
        <w:rPr>
          <w:sz w:val="20"/>
          <w:szCs w:val="20"/>
          <w:lang w:eastAsia="pt-BR"/>
        </w:rPr>
        <w:t>ela está grávida, pois, na fase lútea, há um aumento dos hormônios gonadotróficos.</w:t>
      </w:r>
      <w:r w:rsidR="00D67F4F" w:rsidRPr="00D67F4F">
        <w:rPr>
          <w:sz w:val="20"/>
          <w:szCs w:val="20"/>
          <w:lang w:eastAsia="pt-BR"/>
        </w:rPr>
        <w:t xml:space="preserve"> </w:t>
      </w:r>
      <w:r w:rsidR="00474B44" w:rsidRPr="00D67F4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4C59" w:rsidRPr="00225FBF">
        <w:rPr>
          <w:sz w:val="20"/>
          <w:szCs w:val="20"/>
          <w:lang w:eastAsia="pt-BR"/>
        </w:rPr>
        <w:t>ela está utilizando regularmente pílula contraceptiva composta por derivados de estrógeno e progesterona.</w:t>
      </w:r>
      <w:r w:rsidR="00474B44" w:rsidRPr="00225F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F6E2B" w:rsidRPr="007A0A6C">
        <w:rPr>
          <w:sz w:val="20"/>
          <w:szCs w:val="20"/>
          <w:lang w:eastAsia="pt-BR"/>
        </w:rPr>
        <w:t>não está grávida, pois, na fase folicular, há diminuição de hormônios gonadotróficos.</w:t>
      </w:r>
      <w:r w:rsidR="007A0A6C" w:rsidRPr="007A0A6C">
        <w:rPr>
          <w:sz w:val="20"/>
          <w:szCs w:val="20"/>
          <w:lang w:eastAsia="pt-BR"/>
        </w:rPr>
        <w:t xml:space="preserve"> </w:t>
      </w:r>
      <w:r w:rsidR="00474B44" w:rsidRPr="007A0A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6CE0" w:rsidRPr="00D361D8">
        <w:rPr>
          <w:sz w:val="20"/>
          <w:szCs w:val="20"/>
          <w:lang w:eastAsia="pt-BR"/>
        </w:rPr>
        <w:t xml:space="preserve">na fase folicular, por ação da progesterona, houve uma retração do endométrio sugerindo gravidez. </w:t>
      </w:r>
      <w:r w:rsidR="00474B44" w:rsidRPr="00D361D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F65EB9" w:rsidRDefault="007470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65EB9">
        <w:rPr>
          <w:sz w:val="20"/>
          <w:szCs w:val="20"/>
          <w:lang w:eastAsia="pt-BR"/>
        </w:rPr>
        <w:t>[A]</w:t>
      </w:r>
    </w:p>
    <w:p w:rsidR="00474B44" w:rsidRPr="00F65EB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9199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F65EB9">
        <w:rPr>
          <w:sz w:val="20"/>
          <w:szCs w:val="18"/>
          <w:lang w:eastAsia="pt-BR"/>
        </w:rPr>
        <w:t>A mulher não está grávida, porque no fim do ciclo as taxas dos hormônios estrógeno e progesterona estão baixos. A partir daí, reinicia-se a produção de FHS, pela hipófise, que induz o desenvolvimento do folículo ovariano, que passa a produzir estrógeno. O estrógeno induz o desenvolvimento do endométrio, estimulando a alta produção de FSH e LH pela hipófise, o que induz a ovulação. Com a taxa alta de LH, o folículo se transforma em corpo-amarelo. Altas taxas de estrógeno e progesterona passam a exercer efeito inibidor na produção de FSH e LH, regredindo o corpo-amarelo que, consequentemente, deixa de produzir estrógeno e progesterona.</w:t>
      </w:r>
      <w:r w:rsidRPr="00F65EB9">
        <w:rPr>
          <w:sz w:val="20"/>
          <w:szCs w:val="20"/>
          <w:lang w:eastAsia="pt-BR"/>
        </w:rPr>
        <w:t xml:space="preserve"> </w:t>
      </w: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14706" w:rsidRPr="00687559" w:rsidRDefault="000D1869" w:rsidP="00314706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sp)  </w:t>
      </w:r>
      <w:r w:rsidR="00314706" w:rsidRPr="00687559">
        <w:rPr>
          <w:b/>
          <w:sz w:val="20"/>
          <w:szCs w:val="20"/>
          <w:lang w:eastAsia="pt-BR"/>
        </w:rPr>
        <w:t>Por que os jovens não usam camisinha?</w:t>
      </w:r>
    </w:p>
    <w:p w:rsidR="00314706" w:rsidRPr="00687559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4706" w:rsidRPr="00687559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87559">
        <w:rPr>
          <w:sz w:val="20"/>
          <w:szCs w:val="20"/>
          <w:lang w:eastAsia="pt-BR"/>
        </w:rPr>
        <w:t>Os jovens estão deixando de usar camisinha. Apesar dos alertas de que o preservativo evita DST (Doenças Sexualmente Transmissíveis) ou gravidez indesejada, diferentes justificativas aparecem e a ausência da camisinha vira hábito. Para ter uma ideia, uma pesquisa do Ministério da Saúde mostrou que 9 em cada 10 jovens de 15 a 19 anos sabem que usar camisinha é o melhor jeito de evitar HIV, mas mesmo assim, 6 em cada 10 destes adolescentes não usaram preservativo em alguma relação sexual no último ano.</w:t>
      </w:r>
    </w:p>
    <w:p w:rsidR="00853FD7" w:rsidRPr="00687559" w:rsidRDefault="00853FD7" w:rsidP="003147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4706" w:rsidRPr="00687559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687559">
        <w:rPr>
          <w:sz w:val="20"/>
          <w:szCs w:val="20"/>
          <w:lang w:eastAsia="pt-BR"/>
        </w:rPr>
        <w:t>Fonte: UOL Notícias, 13 fev. 2017.</w:t>
      </w:r>
    </w:p>
    <w:p w:rsidR="00314706" w:rsidRPr="00687559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4706" w:rsidRPr="00687559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14706" w:rsidP="0031470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87559">
        <w:rPr>
          <w:sz w:val="20"/>
          <w:szCs w:val="20"/>
          <w:lang w:eastAsia="pt-BR"/>
        </w:rPr>
        <w:t xml:space="preserve">Ao não adotarem o método preventivo mencionado no texto, além da AIDS, os jovens aumentam as chances de também contraíre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66FA" w:rsidRPr="00751263">
        <w:rPr>
          <w:sz w:val="20"/>
          <w:szCs w:val="20"/>
          <w:lang w:eastAsia="pt-BR"/>
        </w:rPr>
        <w:t xml:space="preserve">sífilis, gonorreia, herpes e HP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6180" w:rsidRPr="00963852">
        <w:rPr>
          <w:sz w:val="20"/>
          <w:szCs w:val="20"/>
          <w:lang w:eastAsia="pt-BR"/>
        </w:rPr>
        <w:t xml:space="preserve">hepatite C, clamídia, febre amarela e meningit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4FD1" w:rsidRPr="006041AE">
        <w:rPr>
          <w:sz w:val="20"/>
          <w:szCs w:val="20"/>
          <w:lang w:eastAsia="pt-BR"/>
        </w:rPr>
        <w:t xml:space="preserve">hepatite B, hidrofobia, sarampo e rubéol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322C" w:rsidRPr="00655551">
        <w:rPr>
          <w:sz w:val="20"/>
          <w:szCs w:val="20"/>
          <w:lang w:eastAsia="pt-BR"/>
        </w:rPr>
        <w:t xml:space="preserve">hepatite A, ascaridíase, zika e malári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B5D8C" w:rsidRPr="002B4599" w:rsidRDefault="00AB5D8C" w:rsidP="00AB5D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B4599">
        <w:rPr>
          <w:sz w:val="20"/>
          <w:szCs w:val="20"/>
          <w:lang w:eastAsia="pt-BR"/>
        </w:rPr>
        <w:t>[A]</w:t>
      </w:r>
    </w:p>
    <w:p w:rsidR="00592A75" w:rsidRPr="002B459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814B4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B4599">
        <w:rPr>
          <w:sz w:val="20"/>
          <w:szCs w:val="18"/>
          <w:lang w:eastAsia="pt-BR"/>
        </w:rPr>
        <w:t>A camisinha previne contra doenças sexualmente transmissíveis e a não utilização pelos jovens pode aumentar as chances de contraírem sífilis, gonorreia, herpes e HPV.</w:t>
      </w:r>
      <w:r w:rsidR="00474B44" w:rsidRPr="002B4599">
        <w:rPr>
          <w:sz w:val="20"/>
          <w:szCs w:val="20"/>
          <w:lang w:eastAsia="pt-BR"/>
        </w:rPr>
        <w:t xml:space="preserve"> </w:t>
      </w: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50828" w:rsidRPr="00EC7025" w:rsidRDefault="000D1869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pr)  </w:t>
      </w:r>
      <w:r w:rsidR="00350828" w:rsidRPr="00EC7025">
        <w:rPr>
          <w:sz w:val="20"/>
          <w:szCs w:val="20"/>
          <w:lang w:eastAsia="pt-BR"/>
        </w:rPr>
        <w:t>Leia o texto a seguir.</w:t>
      </w: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0"/>
          <w:szCs w:val="20"/>
          <w:lang w:eastAsia="pt-BR"/>
        </w:rPr>
      </w:pPr>
      <w:r w:rsidRPr="00EC7025">
        <w:rPr>
          <w:b/>
          <w:bCs/>
          <w:sz w:val="20"/>
          <w:szCs w:val="20"/>
          <w:lang w:eastAsia="pt-BR"/>
        </w:rPr>
        <w:t>A próstata, principal foco de câncer masculino</w:t>
      </w: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Segundo uma pesquisa da </w:t>
      </w:r>
      <w:r w:rsidRPr="00EC7025">
        <w:rPr>
          <w:i/>
          <w:iCs/>
          <w:sz w:val="20"/>
          <w:szCs w:val="20"/>
          <w:lang w:eastAsia="pt-BR"/>
        </w:rPr>
        <w:t>Prostate Cancer UK</w:t>
      </w:r>
      <w:r w:rsidRPr="00EC7025">
        <w:rPr>
          <w:sz w:val="20"/>
          <w:szCs w:val="20"/>
          <w:lang w:eastAsia="pt-BR"/>
        </w:rPr>
        <w:t xml:space="preserve">, instituição de caridade dedicada à pesquisa do câncer de próstata, um em cada cinco britânicos não sabem nem que têm esta glândula. É algo alarmante, levando em conta que o câncer de próstata é a causa mais comum de morte por câncer em homens. O ex-jogador de futebol da Inglaterra e do </w:t>
      </w:r>
      <w:r w:rsidRPr="00EC7025">
        <w:rPr>
          <w:i/>
          <w:iCs/>
          <w:sz w:val="20"/>
          <w:szCs w:val="20"/>
          <w:lang w:eastAsia="pt-BR"/>
        </w:rPr>
        <w:t>Newcastle United</w:t>
      </w:r>
      <w:r w:rsidRPr="00EC7025">
        <w:rPr>
          <w:sz w:val="20"/>
          <w:szCs w:val="20"/>
          <w:lang w:eastAsia="pt-BR"/>
        </w:rPr>
        <w:t>, Les Ferdinand, que viu seu avô sofrer da doença no final da vida, disse: "Não me surpreende que muitos homens não saibam o que sua próstata faz – é uma glândula fácil de ignorar. Até o câncer de próstata afetar minha família, meu conhecimento era bem pequeno”.</w:t>
      </w: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A sociedade Americana Contra o Câncer estima que, nos Estados Unidos, em 2016, foram diagnosticados cerca de </w:t>
      </w:r>
      <w:r w:rsidR="004B4839" w:rsidRPr="00EC7025">
        <w:rPr>
          <w:position w:val="-6"/>
          <w:sz w:val="20"/>
          <w:szCs w:val="20"/>
          <w:lang w:eastAsia="pt-BR"/>
        </w:rPr>
        <w:object w:dxaOrig="360" w:dyaOrig="260">
          <v:shape id="_x0000_i1034" type="#_x0000_t75" style="width:18pt;height:12.75pt" o:ole="">
            <v:imagedata r:id="rId22" o:title=""/>
          </v:shape>
          <o:OLEObject Type="Embed" ProgID="Equation.DSMT4" ShapeID="_x0000_i1034" DrawAspect="Content" ObjectID="_1631371203" r:id="rId23"/>
        </w:object>
      </w:r>
      <w:r w:rsidRPr="00EC7025">
        <w:rPr>
          <w:sz w:val="20"/>
          <w:szCs w:val="20"/>
          <w:lang w:eastAsia="pt-BR"/>
        </w:rPr>
        <w:t xml:space="preserve"> mil casos novos de câncer de próstata e foram registrados mais de </w:t>
      </w:r>
      <w:r w:rsidR="004B4839" w:rsidRPr="00EC7025">
        <w:rPr>
          <w:position w:val="-6"/>
          <w:sz w:val="20"/>
          <w:szCs w:val="20"/>
          <w:lang w:eastAsia="pt-BR"/>
        </w:rPr>
        <w:object w:dxaOrig="300" w:dyaOrig="260">
          <v:shape id="_x0000_i1035" type="#_x0000_t75" style="width:15pt;height:12.75pt" o:ole="">
            <v:imagedata r:id="rId24" o:title=""/>
          </v:shape>
          <o:OLEObject Type="Embed" ProgID="Equation.DSMT4" ShapeID="_x0000_i1035" DrawAspect="Content" ObjectID="_1631371204" r:id="rId25"/>
        </w:object>
      </w:r>
      <w:r w:rsidRPr="00EC7025">
        <w:rPr>
          <w:sz w:val="20"/>
          <w:szCs w:val="20"/>
          <w:lang w:eastAsia="pt-BR"/>
        </w:rPr>
        <w:t xml:space="preserve"> mil mortos por essa causa. No Brasil, os dados mais recentes do Inca (Instituto Nacional do Câncer) apontam que são registrados mais de </w:t>
      </w:r>
      <w:r w:rsidR="004B4839" w:rsidRPr="00EC7025">
        <w:rPr>
          <w:position w:val="-6"/>
          <w:sz w:val="20"/>
          <w:szCs w:val="20"/>
          <w:lang w:eastAsia="pt-BR"/>
        </w:rPr>
        <w:object w:dxaOrig="279" w:dyaOrig="260">
          <v:shape id="_x0000_i1036" type="#_x0000_t75" style="width:14.25pt;height:12.75pt" o:ole="">
            <v:imagedata r:id="rId26" o:title=""/>
          </v:shape>
          <o:OLEObject Type="Embed" ProgID="Equation.DSMT4" ShapeID="_x0000_i1036" DrawAspect="Content" ObjectID="_1631371205" r:id="rId27"/>
        </w:object>
      </w:r>
      <w:r w:rsidRPr="00EC7025">
        <w:rPr>
          <w:sz w:val="20"/>
          <w:szCs w:val="20"/>
          <w:lang w:eastAsia="pt-BR"/>
        </w:rPr>
        <w:t xml:space="preserve"> mil novos casos da doença por ano, com mais </w:t>
      </w:r>
      <w:r w:rsidR="004B4839" w:rsidRPr="00EC7025">
        <w:rPr>
          <w:position w:val="-8"/>
          <w:sz w:val="20"/>
          <w:szCs w:val="20"/>
          <w:lang w:eastAsia="pt-BR"/>
        </w:rPr>
        <w:object w:dxaOrig="440" w:dyaOrig="279">
          <v:shape id="_x0000_i1037" type="#_x0000_t75" style="width:21.75pt;height:14.25pt" o:ole="">
            <v:imagedata r:id="rId28" o:title=""/>
          </v:shape>
          <o:OLEObject Type="Embed" ProgID="Equation.DSMT4" ShapeID="_x0000_i1037" DrawAspect="Content" ObjectID="_1631371206" r:id="rId29"/>
        </w:object>
      </w:r>
      <w:r w:rsidRPr="00EC7025">
        <w:rPr>
          <w:sz w:val="20"/>
          <w:szCs w:val="20"/>
          <w:lang w:eastAsia="pt-BR"/>
        </w:rPr>
        <w:t xml:space="preserve"> mil mortes.</w:t>
      </w: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>Fonte: &lt;http://noticias.uol.com.br/saude/ultimas-noticias/bbc/2016/05/01/o-que-e-e-para-que-serve-a-prostata-principalfoco-decancer-masculino.htm&gt; Acesso: em 04/05/2016.</w:t>
      </w: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50828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EC7025" w:rsidRDefault="00350828" w:rsidP="003508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Sobre o texto e analisando a imagem, está </w:t>
      </w:r>
      <w:r w:rsidRPr="00EC7025">
        <w:rPr>
          <w:b/>
          <w:bCs/>
          <w:sz w:val="20"/>
          <w:szCs w:val="20"/>
          <w:lang w:eastAsia="pt-BR"/>
        </w:rPr>
        <w:t xml:space="preserve">CORRETO </w:t>
      </w:r>
      <w:r w:rsidRPr="00EC7025">
        <w:rPr>
          <w:sz w:val="20"/>
          <w:szCs w:val="20"/>
          <w:lang w:eastAsia="pt-BR"/>
        </w:rPr>
        <w:t>afirmar que</w:t>
      </w:r>
    </w:p>
    <w:p w:rsidR="00474B44" w:rsidRPr="00EC7025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DC3E90" w:rsidRPr="00EC7025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971675" cy="24574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E90" w:rsidRPr="00EC7025" w:rsidRDefault="00DC3E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I. a glândula descrita no texto está representada pelo número </w:t>
      </w:r>
      <w:r w:rsidR="004B4839" w:rsidRPr="00EC7025">
        <w:rPr>
          <w:position w:val="-6"/>
          <w:sz w:val="20"/>
          <w:szCs w:val="20"/>
          <w:lang w:eastAsia="pt-BR"/>
        </w:rPr>
        <w:object w:dxaOrig="240" w:dyaOrig="260">
          <v:shape id="_x0000_i1039" type="#_x0000_t75" style="width:12pt;height:12.75pt" o:ole="">
            <v:imagedata r:id="rId31" o:title=""/>
          </v:shape>
          <o:OLEObject Type="Embed" ProgID="Equation.DSMT4" ShapeID="_x0000_i1039" DrawAspect="Content" ObjectID="_1631371207" r:id="rId32"/>
        </w:object>
      </w: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II. o sêmen é formado também pelo que é produzido nas estruturas </w:t>
      </w:r>
      <w:r w:rsidR="004B4839" w:rsidRPr="00EC7025">
        <w:rPr>
          <w:position w:val="-4"/>
          <w:sz w:val="20"/>
          <w:szCs w:val="20"/>
          <w:lang w:eastAsia="pt-BR"/>
        </w:rPr>
        <w:object w:dxaOrig="180" w:dyaOrig="240">
          <v:shape id="_x0000_i1040" type="#_x0000_t75" style="width:9pt;height:12pt" o:ole="">
            <v:imagedata r:id="rId33" o:title=""/>
          </v:shape>
          <o:OLEObject Type="Embed" ProgID="Equation.DSMT4" ShapeID="_x0000_i1040" DrawAspect="Content" ObjectID="_1631371208" r:id="rId34"/>
        </w:object>
      </w:r>
      <w:r w:rsidRPr="00EC7025">
        <w:rPr>
          <w:sz w:val="20"/>
          <w:szCs w:val="20"/>
          <w:lang w:eastAsia="pt-BR"/>
        </w:rPr>
        <w:t xml:space="preserve"> e </w:t>
      </w:r>
      <w:r w:rsidR="004B4839" w:rsidRPr="00EC7025">
        <w:rPr>
          <w:position w:val="-4"/>
          <w:sz w:val="20"/>
          <w:szCs w:val="20"/>
          <w:lang w:eastAsia="pt-BR"/>
        </w:rPr>
        <w:object w:dxaOrig="240" w:dyaOrig="240">
          <v:shape id="_x0000_i1041" type="#_x0000_t75" style="width:12pt;height:12pt" o:ole="">
            <v:imagedata r:id="rId35" o:title=""/>
          </v:shape>
          <o:OLEObject Type="Embed" ProgID="Equation.DSMT4" ShapeID="_x0000_i1041" DrawAspect="Content" ObjectID="_1631371209" r:id="rId36"/>
        </w:object>
      </w: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III. a hiperplasia da estrutura </w:t>
      </w:r>
      <w:r w:rsidR="004B4839" w:rsidRPr="00EC7025">
        <w:rPr>
          <w:position w:val="-4"/>
          <w:sz w:val="20"/>
          <w:szCs w:val="20"/>
          <w:lang w:eastAsia="pt-BR"/>
        </w:rPr>
        <w:object w:dxaOrig="139" w:dyaOrig="240">
          <v:shape id="_x0000_i1042" type="#_x0000_t75" style="width:6.75pt;height:12pt" o:ole="">
            <v:imagedata r:id="rId37" o:title=""/>
          </v:shape>
          <o:OLEObject Type="Embed" ProgID="Equation.DSMT4" ShapeID="_x0000_i1042" DrawAspect="Content" ObjectID="_1631371210" r:id="rId38"/>
        </w:object>
      </w:r>
      <w:r w:rsidRPr="00EC7025">
        <w:rPr>
          <w:sz w:val="20"/>
          <w:szCs w:val="20"/>
          <w:lang w:eastAsia="pt-BR"/>
        </w:rPr>
        <w:t xml:space="preserve"> é descrita no texto.</w:t>
      </w: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IV. a maior causa de morte entre homens é o câncer na estrutura </w:t>
      </w:r>
      <w:r w:rsidR="004B4839" w:rsidRPr="00EC7025">
        <w:rPr>
          <w:position w:val="-4"/>
          <w:sz w:val="20"/>
          <w:szCs w:val="20"/>
          <w:lang w:eastAsia="pt-BR"/>
        </w:rPr>
        <w:object w:dxaOrig="220" w:dyaOrig="240">
          <v:shape id="_x0000_i1043" type="#_x0000_t75" style="width:11.25pt;height:12pt" o:ole="">
            <v:imagedata r:id="rId39" o:title=""/>
          </v:shape>
          <o:OLEObject Type="Embed" ProgID="Equation.DSMT4" ShapeID="_x0000_i1043" DrawAspect="Content" ObjectID="_1631371211" r:id="rId40"/>
        </w:object>
      </w: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C7025">
        <w:rPr>
          <w:sz w:val="20"/>
          <w:szCs w:val="20"/>
          <w:lang w:eastAsia="pt-BR"/>
        </w:rPr>
        <w:t xml:space="preserve">V. o avô de Les Ferdinand teve câncer na estrutura </w:t>
      </w:r>
      <w:r w:rsidR="004B4839" w:rsidRPr="00EC7025">
        <w:rPr>
          <w:position w:val="-4"/>
          <w:sz w:val="20"/>
          <w:szCs w:val="20"/>
          <w:lang w:eastAsia="pt-BR"/>
        </w:rPr>
        <w:object w:dxaOrig="240" w:dyaOrig="240">
          <v:shape id="_x0000_i1044" type="#_x0000_t75" style="width:12pt;height:12pt" o:ole="">
            <v:imagedata r:id="rId41" o:title=""/>
          </v:shape>
          <o:OLEObject Type="Embed" ProgID="Equation.DSMT4" ShapeID="_x0000_i1044" DrawAspect="Content" ObjectID="_1631371212" r:id="rId42"/>
        </w:object>
      </w:r>
    </w:p>
    <w:p w:rsidR="002C7811" w:rsidRPr="00EC7025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2C7811" w:rsidP="002C781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C7025">
        <w:rPr>
          <w:sz w:val="20"/>
          <w:szCs w:val="20"/>
          <w:lang w:eastAsia="pt-BR"/>
        </w:rPr>
        <w:t xml:space="preserve">Das afirmativas anteriores, estão </w:t>
      </w:r>
      <w:r w:rsidRPr="00EC7025">
        <w:rPr>
          <w:b/>
          <w:bCs/>
          <w:sz w:val="20"/>
          <w:szCs w:val="20"/>
          <w:lang w:eastAsia="pt-BR"/>
        </w:rPr>
        <w:t>CORRETAS</w:t>
      </w:r>
      <w:r w:rsidRPr="00EC7025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54B7" w:rsidRPr="00A7617E">
        <w:rPr>
          <w:sz w:val="20"/>
          <w:szCs w:val="20"/>
          <w:lang w:eastAsia="pt-BR"/>
        </w:rPr>
        <w:t>apenas II e III.</w:t>
      </w:r>
      <w:r w:rsidR="00474B44" w:rsidRPr="00A7617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79F4" w:rsidRPr="00EA6012">
        <w:rPr>
          <w:sz w:val="20"/>
          <w:szCs w:val="20"/>
          <w:lang w:eastAsia="pt-BR"/>
        </w:rPr>
        <w:t>apenas I e IV.</w:t>
      </w:r>
      <w:r w:rsidR="00474B44" w:rsidRPr="00EA60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6728" w:rsidRPr="007C3BE3">
        <w:rPr>
          <w:sz w:val="20"/>
          <w:szCs w:val="20"/>
          <w:lang w:eastAsia="pt-BR"/>
        </w:rPr>
        <w:t>apenas III e IV.</w:t>
      </w:r>
      <w:r w:rsidR="00474B44" w:rsidRPr="007C3BE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223C" w:rsidRPr="003C68B0">
        <w:rPr>
          <w:sz w:val="20"/>
          <w:szCs w:val="20"/>
          <w:lang w:eastAsia="pt-BR"/>
        </w:rPr>
        <w:t>apenas II e V.</w:t>
      </w:r>
      <w:r w:rsidR="00474B44" w:rsidRPr="003C68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22B2" w:rsidRPr="001066EA">
        <w:rPr>
          <w:sz w:val="20"/>
          <w:szCs w:val="20"/>
          <w:lang w:eastAsia="pt-BR"/>
        </w:rPr>
        <w:t xml:space="preserve">apenas I e II. </w:t>
      </w:r>
      <w:r w:rsidR="00474B44" w:rsidRPr="001066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E00B3C" w:rsidRDefault="002B63B7" w:rsidP="00C76F5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00B3C">
        <w:rPr>
          <w:sz w:val="20"/>
          <w:szCs w:val="20"/>
          <w:lang w:eastAsia="pt-BR"/>
        </w:rPr>
        <w:t>[E]</w:t>
      </w:r>
    </w:p>
    <w:p w:rsidR="00474B44" w:rsidRPr="00E00B3C" w:rsidRDefault="00474B44" w:rsidP="00C76F52">
      <w:pPr>
        <w:tabs>
          <w:tab w:val="left" w:pos="2130"/>
        </w:tabs>
        <w:spacing w:after="0" w:line="240" w:lineRule="auto"/>
        <w:rPr>
          <w:sz w:val="20"/>
          <w:szCs w:val="20"/>
          <w:lang w:eastAsia="pt-BR"/>
        </w:rPr>
      </w:pPr>
    </w:p>
    <w:p w:rsidR="00C76F52" w:rsidRPr="00E00B3C" w:rsidRDefault="00C76F52" w:rsidP="00C76F52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E00B3C">
        <w:rPr>
          <w:sz w:val="20"/>
          <w:szCs w:val="18"/>
          <w:lang w:eastAsia="pt-BR"/>
        </w:rPr>
        <w:t>[I] Correta. A glândula descrita no texto é a próstata, representada pelo número 3, localizada embaixo da bexiga.</w:t>
      </w:r>
    </w:p>
    <w:p w:rsidR="00C76F52" w:rsidRPr="00E00B3C" w:rsidRDefault="00C76F52" w:rsidP="00C76F52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E00B3C">
        <w:rPr>
          <w:sz w:val="20"/>
          <w:szCs w:val="18"/>
          <w:lang w:eastAsia="pt-BR"/>
        </w:rPr>
        <w:t>[II] Correta. O sêmen é constituído por um líquido esbranquiçado com pH alcalino produzido na próstata, mais o líquido mucoso nutritivo produzido nas vesículas seminais (2) e os espermatozoides produzidos nos testículos (4).</w:t>
      </w:r>
    </w:p>
    <w:p w:rsidR="00C76F52" w:rsidRPr="00E00B3C" w:rsidRDefault="00C76F52" w:rsidP="00C76F52">
      <w:pPr>
        <w:spacing w:after="0" w:line="240" w:lineRule="auto"/>
        <w:ind w:left="340" w:hanging="340"/>
        <w:rPr>
          <w:sz w:val="20"/>
          <w:szCs w:val="18"/>
          <w:lang w:eastAsia="pt-BR"/>
        </w:rPr>
      </w:pPr>
      <w:r w:rsidRPr="00E00B3C">
        <w:rPr>
          <w:sz w:val="20"/>
          <w:szCs w:val="18"/>
          <w:lang w:eastAsia="pt-BR"/>
        </w:rPr>
        <w:t>[III] Incorreta. A estrutura 1 indica a bexiga urinária.</w:t>
      </w:r>
    </w:p>
    <w:p w:rsidR="00C76F52" w:rsidRPr="00E00B3C" w:rsidRDefault="00C76F52" w:rsidP="00C76F52">
      <w:pPr>
        <w:spacing w:after="0" w:line="240" w:lineRule="auto"/>
        <w:ind w:left="340" w:hanging="340"/>
        <w:rPr>
          <w:sz w:val="20"/>
          <w:szCs w:val="18"/>
          <w:lang w:eastAsia="pt-BR"/>
        </w:rPr>
      </w:pPr>
      <w:r w:rsidRPr="00E00B3C">
        <w:rPr>
          <w:sz w:val="20"/>
          <w:szCs w:val="18"/>
          <w:lang w:eastAsia="pt-BR"/>
        </w:rPr>
        <w:t>[IV] Incorreta. A maior causa de morte entre homens é o câncer na estrutura 3 (próstata).</w:t>
      </w:r>
    </w:p>
    <w:p w:rsidR="00000000" w:rsidRDefault="00C76F52" w:rsidP="00C76F52">
      <w:pPr>
        <w:tabs>
          <w:tab w:val="left" w:pos="2130"/>
        </w:tabs>
        <w:spacing w:after="0" w:line="240" w:lineRule="auto"/>
        <w:ind w:left="284" w:hanging="284"/>
        <w:rPr>
          <w:rFonts w:cs="Times New Roman"/>
          <w:lang w:eastAsia="pt-BR"/>
        </w:rPr>
      </w:pPr>
      <w:r w:rsidRPr="00E00B3C">
        <w:rPr>
          <w:sz w:val="20"/>
          <w:szCs w:val="18"/>
          <w:lang w:eastAsia="pt-BR"/>
        </w:rPr>
        <w:t>[V] Incorreta. O avô de Les Ferdinand teve câncer na estrutura 3 (próstata).</w:t>
      </w:r>
      <w:r w:rsidRPr="00E00B3C">
        <w:rPr>
          <w:sz w:val="20"/>
          <w:szCs w:val="20"/>
          <w:lang w:eastAsia="pt-BR"/>
        </w:rPr>
        <w:t xml:space="preserve"> </w:t>
      </w:r>
    </w:p>
    <w:p w:rsidR="00000000" w:rsidRDefault="00CB3099" w:rsidP="00C76F52">
      <w:pPr>
        <w:tabs>
          <w:tab w:val="left" w:pos="2130"/>
        </w:tabs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CB3099" w:rsidP="00C76F52">
      <w:pPr>
        <w:tabs>
          <w:tab w:val="left" w:pos="2130"/>
        </w:tabs>
        <w:spacing w:after="0" w:line="240" w:lineRule="auto"/>
        <w:ind w:left="284" w:hanging="284"/>
        <w:rPr>
          <w:rFonts w:cs="Times New Roman"/>
          <w:lang w:eastAsia="pt-BR"/>
        </w:rPr>
      </w:pPr>
    </w:p>
    <w:p w:rsidR="00000000" w:rsidRDefault="00CB3099" w:rsidP="00C76F52">
      <w:pPr>
        <w:tabs>
          <w:tab w:val="left" w:pos="2130"/>
        </w:tabs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92AB0" w:rsidRPr="002D4B22" w:rsidRDefault="000D1869" w:rsidP="00692AB0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b)  </w:t>
      </w:r>
      <w:r w:rsidR="00692AB0" w:rsidRPr="002D4B22">
        <w:rPr>
          <w:sz w:val="20"/>
          <w:szCs w:val="20"/>
          <w:lang w:eastAsia="pt-BR"/>
        </w:rPr>
        <w:t xml:space="preserve">A principal atração dos festejos juninos em Campina Grande é o tradicional forró. Este ritmo encanta os brasileiros desde o início do século XX. A dança é realizada por casais, que dançam com os corpos bem colados, transmitindo sensualidade. Nesse ritmo de romantismo e sensualidade muitos casais são formados durante o São João, o que preocupa a organização do evento e os órgãos de saúde pública em relação à transmissão de Doenças Sexualmente Transmissíveis (DSTs). Com o objetivo de alertar os forrozeiros de Campina Grande e de outras cidades sobre a importância do uso do preservativo como única forma de prevenção das Doenças Sexualmente Transmissíveis, entre elas, a AIDS, foi lançada a campanha “Quem tem atitude usa camisinha”, que distribuiu mais de 100 mil preservativos durante o período da festa, e intensificou ações educativas e preventivas para orientar e informar a população quanto à prática do sexo seguro. </w:t>
      </w:r>
    </w:p>
    <w:p w:rsidR="00D95AD9" w:rsidRPr="002D4B22" w:rsidRDefault="00D95AD9" w:rsidP="00692AB0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D95AD9" w:rsidRPr="002D4B22" w:rsidRDefault="00CB3099" w:rsidP="00692AB0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247900" cy="115252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AD9" w:rsidRPr="002D4B22" w:rsidRDefault="00D95AD9" w:rsidP="00692AB0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000000" w:rsidRDefault="00692AB0" w:rsidP="00692AB0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2D4B22">
        <w:rPr>
          <w:sz w:val="20"/>
          <w:szCs w:val="20"/>
          <w:lang w:eastAsia="pt-BR"/>
        </w:rPr>
        <w:t xml:space="preserve">Sobre as DSTs assinale a alternativa </w:t>
      </w:r>
      <w:r w:rsidRPr="002D4B22">
        <w:rPr>
          <w:b/>
          <w:bCs/>
          <w:sz w:val="20"/>
          <w:szCs w:val="20"/>
          <w:lang w:eastAsia="pt-BR"/>
        </w:rPr>
        <w:t xml:space="preserve">CORRETA. </w:t>
      </w:r>
      <w:r w:rsidR="00474B44" w:rsidRPr="002D4B22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0FA6" w:rsidRPr="00AC7788">
        <w:rPr>
          <w:sz w:val="20"/>
          <w:szCs w:val="20"/>
          <w:lang w:eastAsia="pt-BR"/>
        </w:rPr>
        <w:t xml:space="preserve">As DSTs têm transmissão apenas por relação </w:t>
      </w:r>
      <w:r w:rsidR="00970FA6" w:rsidRPr="00AC7788">
        <w:rPr>
          <w:bCs/>
          <w:sz w:val="20"/>
          <w:szCs w:val="20"/>
          <w:lang w:eastAsia="pt-BR"/>
        </w:rPr>
        <w:t>sexual.</w:t>
      </w:r>
      <w:r w:rsidR="00970FA6" w:rsidRPr="00AC7788">
        <w:rPr>
          <w:b/>
          <w:bCs/>
          <w:sz w:val="20"/>
          <w:szCs w:val="20"/>
          <w:lang w:eastAsia="pt-BR"/>
        </w:rPr>
        <w:t xml:space="preserve"> </w:t>
      </w:r>
      <w:r w:rsidR="00474B44" w:rsidRPr="00AC778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7160" w:rsidRPr="00E606C8">
        <w:rPr>
          <w:bCs/>
          <w:sz w:val="20"/>
          <w:szCs w:val="20"/>
          <w:lang w:eastAsia="pt-BR"/>
        </w:rPr>
        <w:t xml:space="preserve">AIDS, </w:t>
      </w:r>
      <w:r w:rsidR="00E87160" w:rsidRPr="00E606C8">
        <w:rPr>
          <w:sz w:val="20"/>
          <w:szCs w:val="20"/>
          <w:lang w:eastAsia="pt-BR"/>
        </w:rPr>
        <w:t xml:space="preserve">Varíola, Gonorreia e Sífilis são viroses transmitidas através do ato sexual. </w:t>
      </w:r>
      <w:r w:rsidR="00474B44" w:rsidRPr="00E606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2CB8" w:rsidRPr="00564FCC">
        <w:rPr>
          <w:sz w:val="20"/>
          <w:szCs w:val="20"/>
          <w:lang w:eastAsia="pt-BR"/>
        </w:rPr>
        <w:t xml:space="preserve">Métodos contraceptivos como tabelinha, coito interrompido e uso de anticoncepcionais podem ser usadas para evitar DST. </w:t>
      </w:r>
      <w:r w:rsidR="00474B44" w:rsidRPr="00564FC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1378" w:rsidRPr="00742FB6">
        <w:rPr>
          <w:sz w:val="20"/>
          <w:szCs w:val="20"/>
          <w:lang w:eastAsia="pt-BR"/>
        </w:rPr>
        <w:t xml:space="preserve">As DSTs devem ser sempre tratadas com antibióticos. </w:t>
      </w:r>
      <w:r w:rsidR="00474B44" w:rsidRPr="00742F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755B" w:rsidRPr="0050113E">
        <w:rPr>
          <w:sz w:val="20"/>
          <w:szCs w:val="20"/>
          <w:lang w:eastAsia="pt-BR"/>
        </w:rPr>
        <w:t>A sífilis caracteriza-se pelo aparecimento, próximo aos órgãos sexuais, de uma ferida de bordas endurecidas, indolor, o “cancro duro”.</w:t>
      </w:r>
      <w:r w:rsidR="00474B44" w:rsidRPr="005011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B309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A3AF0" w:rsidRDefault="002202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A3AF0">
        <w:rPr>
          <w:sz w:val="20"/>
          <w:szCs w:val="20"/>
          <w:lang w:eastAsia="pt-BR"/>
        </w:rPr>
        <w:t>[E]</w:t>
      </w:r>
    </w:p>
    <w:p w:rsidR="0065359F" w:rsidRPr="004A3AF0" w:rsidRDefault="006535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5359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A3AF0">
        <w:rPr>
          <w:sz w:val="20"/>
          <w:szCs w:val="20"/>
          <w:lang w:eastAsia="pt-BR"/>
        </w:rPr>
        <w:t xml:space="preserve">A sífilis é uma DST causada pela bactéria </w:t>
      </w:r>
      <w:r w:rsidRPr="004A3AF0">
        <w:rPr>
          <w:i/>
          <w:sz w:val="20"/>
          <w:szCs w:val="20"/>
          <w:lang w:eastAsia="pt-BR"/>
        </w:rPr>
        <w:t>Treponema pallidum</w:t>
      </w:r>
      <w:r w:rsidRPr="004A3AF0">
        <w:rPr>
          <w:sz w:val="20"/>
          <w:szCs w:val="20"/>
          <w:lang w:eastAsia="pt-BR"/>
        </w:rPr>
        <w:t xml:space="preserve"> e causa, inicialmente, uma ferida indolor, de bordas endurecidas, conhecida como “cancro duro”. </w:t>
      </w: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B30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B3099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30/09/2019 às 17:5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Educação sexual  new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391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c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735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cmmg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39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p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72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s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39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pr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683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pb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44"/>
      <w:footerReference w:type="default" r:id="rId4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¨¬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B3099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B3099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0F54B7"/>
    <w:rsid w:val="001003D0"/>
    <w:rsid w:val="0010137B"/>
    <w:rsid w:val="00101915"/>
    <w:rsid w:val="0010207E"/>
    <w:rsid w:val="00103867"/>
    <w:rsid w:val="00104A9A"/>
    <w:rsid w:val="001051C0"/>
    <w:rsid w:val="001066EA"/>
    <w:rsid w:val="001115BB"/>
    <w:rsid w:val="00112F1F"/>
    <w:rsid w:val="001179F4"/>
    <w:rsid w:val="00124161"/>
    <w:rsid w:val="00126437"/>
    <w:rsid w:val="00127B5F"/>
    <w:rsid w:val="00133D2F"/>
    <w:rsid w:val="00142C74"/>
    <w:rsid w:val="00161C8C"/>
    <w:rsid w:val="00171E64"/>
    <w:rsid w:val="001726EC"/>
    <w:rsid w:val="00176728"/>
    <w:rsid w:val="00180328"/>
    <w:rsid w:val="00180874"/>
    <w:rsid w:val="00181487"/>
    <w:rsid w:val="001829F3"/>
    <w:rsid w:val="001868FC"/>
    <w:rsid w:val="00187ED7"/>
    <w:rsid w:val="00190A5E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17D53"/>
    <w:rsid w:val="0022024B"/>
    <w:rsid w:val="00221375"/>
    <w:rsid w:val="00225FBF"/>
    <w:rsid w:val="0022660B"/>
    <w:rsid w:val="0023470E"/>
    <w:rsid w:val="00236E0D"/>
    <w:rsid w:val="00241D74"/>
    <w:rsid w:val="002510F8"/>
    <w:rsid w:val="002529EA"/>
    <w:rsid w:val="002547FB"/>
    <w:rsid w:val="0025482E"/>
    <w:rsid w:val="00267428"/>
    <w:rsid w:val="002709BF"/>
    <w:rsid w:val="002831C3"/>
    <w:rsid w:val="00284D07"/>
    <w:rsid w:val="002917C3"/>
    <w:rsid w:val="002921A7"/>
    <w:rsid w:val="002925B4"/>
    <w:rsid w:val="00293C22"/>
    <w:rsid w:val="0029596E"/>
    <w:rsid w:val="00296CAC"/>
    <w:rsid w:val="002A76EF"/>
    <w:rsid w:val="002B0880"/>
    <w:rsid w:val="002B2FCF"/>
    <w:rsid w:val="002B4599"/>
    <w:rsid w:val="002B5122"/>
    <w:rsid w:val="002B63B7"/>
    <w:rsid w:val="002C6D90"/>
    <w:rsid w:val="002C7811"/>
    <w:rsid w:val="002D03F5"/>
    <w:rsid w:val="002D3297"/>
    <w:rsid w:val="002D4B22"/>
    <w:rsid w:val="002D4FD1"/>
    <w:rsid w:val="002E336B"/>
    <w:rsid w:val="002F06B1"/>
    <w:rsid w:val="002F0AFD"/>
    <w:rsid w:val="002F15B4"/>
    <w:rsid w:val="0030236D"/>
    <w:rsid w:val="00302D0A"/>
    <w:rsid w:val="00312AB5"/>
    <w:rsid w:val="00314706"/>
    <w:rsid w:val="0031569E"/>
    <w:rsid w:val="00316DDF"/>
    <w:rsid w:val="0031752D"/>
    <w:rsid w:val="0032233C"/>
    <w:rsid w:val="00323EEA"/>
    <w:rsid w:val="00326F95"/>
    <w:rsid w:val="0033074F"/>
    <w:rsid w:val="00335AEC"/>
    <w:rsid w:val="003406E3"/>
    <w:rsid w:val="00342890"/>
    <w:rsid w:val="00344575"/>
    <w:rsid w:val="00350828"/>
    <w:rsid w:val="0035300B"/>
    <w:rsid w:val="003617B2"/>
    <w:rsid w:val="00362687"/>
    <w:rsid w:val="00363430"/>
    <w:rsid w:val="00381C74"/>
    <w:rsid w:val="003845F3"/>
    <w:rsid w:val="0038662C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68B0"/>
    <w:rsid w:val="003C75E6"/>
    <w:rsid w:val="003C7811"/>
    <w:rsid w:val="003C7F45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52049"/>
    <w:rsid w:val="00463C39"/>
    <w:rsid w:val="0047190C"/>
    <w:rsid w:val="004722EA"/>
    <w:rsid w:val="00474B44"/>
    <w:rsid w:val="00476B5F"/>
    <w:rsid w:val="00483B63"/>
    <w:rsid w:val="00497E60"/>
    <w:rsid w:val="004A3AF0"/>
    <w:rsid w:val="004B22A0"/>
    <w:rsid w:val="004B4839"/>
    <w:rsid w:val="004D00D4"/>
    <w:rsid w:val="004D20CF"/>
    <w:rsid w:val="004D5100"/>
    <w:rsid w:val="004E4024"/>
    <w:rsid w:val="004E75C6"/>
    <w:rsid w:val="004F01D4"/>
    <w:rsid w:val="004F73F2"/>
    <w:rsid w:val="005002AD"/>
    <w:rsid w:val="0050113E"/>
    <w:rsid w:val="00505C74"/>
    <w:rsid w:val="005076DE"/>
    <w:rsid w:val="00514DB7"/>
    <w:rsid w:val="00517ECA"/>
    <w:rsid w:val="00520A59"/>
    <w:rsid w:val="005215D4"/>
    <w:rsid w:val="0052223C"/>
    <w:rsid w:val="00523FFA"/>
    <w:rsid w:val="005278CF"/>
    <w:rsid w:val="0053000B"/>
    <w:rsid w:val="005304C6"/>
    <w:rsid w:val="005444B5"/>
    <w:rsid w:val="0055166A"/>
    <w:rsid w:val="00564FCC"/>
    <w:rsid w:val="00565757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041AE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359F"/>
    <w:rsid w:val="00655551"/>
    <w:rsid w:val="00660511"/>
    <w:rsid w:val="006761D5"/>
    <w:rsid w:val="00676E08"/>
    <w:rsid w:val="00685C85"/>
    <w:rsid w:val="00687559"/>
    <w:rsid w:val="00692AB0"/>
    <w:rsid w:val="00693478"/>
    <w:rsid w:val="006937F2"/>
    <w:rsid w:val="00695E69"/>
    <w:rsid w:val="006960FB"/>
    <w:rsid w:val="00696A6F"/>
    <w:rsid w:val="0069745B"/>
    <w:rsid w:val="006A615B"/>
    <w:rsid w:val="006B45D9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42FB6"/>
    <w:rsid w:val="007470F7"/>
    <w:rsid w:val="0075078F"/>
    <w:rsid w:val="00751263"/>
    <w:rsid w:val="00754AFD"/>
    <w:rsid w:val="00756A48"/>
    <w:rsid w:val="007618EE"/>
    <w:rsid w:val="00771CEF"/>
    <w:rsid w:val="00774475"/>
    <w:rsid w:val="00780253"/>
    <w:rsid w:val="00787BB6"/>
    <w:rsid w:val="00787D49"/>
    <w:rsid w:val="007902F8"/>
    <w:rsid w:val="00795EB5"/>
    <w:rsid w:val="00796C84"/>
    <w:rsid w:val="007A0A6C"/>
    <w:rsid w:val="007A1595"/>
    <w:rsid w:val="007A4E08"/>
    <w:rsid w:val="007B0139"/>
    <w:rsid w:val="007B1BCC"/>
    <w:rsid w:val="007B214D"/>
    <w:rsid w:val="007B4D02"/>
    <w:rsid w:val="007C145B"/>
    <w:rsid w:val="007C2088"/>
    <w:rsid w:val="007C3BE3"/>
    <w:rsid w:val="007D01F8"/>
    <w:rsid w:val="007D1ACC"/>
    <w:rsid w:val="007D1FDE"/>
    <w:rsid w:val="007D2125"/>
    <w:rsid w:val="007D25D9"/>
    <w:rsid w:val="007D4C59"/>
    <w:rsid w:val="007D53D3"/>
    <w:rsid w:val="007D7013"/>
    <w:rsid w:val="007E6F4E"/>
    <w:rsid w:val="007F472C"/>
    <w:rsid w:val="007F755B"/>
    <w:rsid w:val="007F7B2C"/>
    <w:rsid w:val="00801F98"/>
    <w:rsid w:val="00802644"/>
    <w:rsid w:val="00802BCB"/>
    <w:rsid w:val="00805AF8"/>
    <w:rsid w:val="00806799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3FD7"/>
    <w:rsid w:val="00855CB8"/>
    <w:rsid w:val="00860A3C"/>
    <w:rsid w:val="00861871"/>
    <w:rsid w:val="008707E1"/>
    <w:rsid w:val="00875CAA"/>
    <w:rsid w:val="00876BB5"/>
    <w:rsid w:val="0088045F"/>
    <w:rsid w:val="008828F9"/>
    <w:rsid w:val="00882BC3"/>
    <w:rsid w:val="00890A86"/>
    <w:rsid w:val="008A7409"/>
    <w:rsid w:val="008C050D"/>
    <w:rsid w:val="008C60BF"/>
    <w:rsid w:val="008D5966"/>
    <w:rsid w:val="008D722B"/>
    <w:rsid w:val="008D7399"/>
    <w:rsid w:val="008D7DC3"/>
    <w:rsid w:val="008E7FA3"/>
    <w:rsid w:val="00904128"/>
    <w:rsid w:val="00915667"/>
    <w:rsid w:val="00916BF4"/>
    <w:rsid w:val="0094547B"/>
    <w:rsid w:val="009467C7"/>
    <w:rsid w:val="00947952"/>
    <w:rsid w:val="00951CD6"/>
    <w:rsid w:val="00963852"/>
    <w:rsid w:val="00964EC1"/>
    <w:rsid w:val="00965263"/>
    <w:rsid w:val="009658DE"/>
    <w:rsid w:val="009703A4"/>
    <w:rsid w:val="00970FA6"/>
    <w:rsid w:val="009756E3"/>
    <w:rsid w:val="00976B88"/>
    <w:rsid w:val="009A79E5"/>
    <w:rsid w:val="009A7F89"/>
    <w:rsid w:val="009B26AA"/>
    <w:rsid w:val="009B66F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12882"/>
    <w:rsid w:val="00A14CCC"/>
    <w:rsid w:val="00A2723A"/>
    <w:rsid w:val="00A3475F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7617E"/>
    <w:rsid w:val="00A915EF"/>
    <w:rsid w:val="00A92CD8"/>
    <w:rsid w:val="00AB1695"/>
    <w:rsid w:val="00AB22E0"/>
    <w:rsid w:val="00AB54BC"/>
    <w:rsid w:val="00AB5A6B"/>
    <w:rsid w:val="00AB5D8C"/>
    <w:rsid w:val="00AB780C"/>
    <w:rsid w:val="00AC7788"/>
    <w:rsid w:val="00AD0BD1"/>
    <w:rsid w:val="00AD3B50"/>
    <w:rsid w:val="00AE6661"/>
    <w:rsid w:val="00AF14DD"/>
    <w:rsid w:val="00AF2168"/>
    <w:rsid w:val="00AF3D5F"/>
    <w:rsid w:val="00AF44F7"/>
    <w:rsid w:val="00AF6E05"/>
    <w:rsid w:val="00AF71A9"/>
    <w:rsid w:val="00B0193F"/>
    <w:rsid w:val="00B020A2"/>
    <w:rsid w:val="00B05AEB"/>
    <w:rsid w:val="00B06F57"/>
    <w:rsid w:val="00B36681"/>
    <w:rsid w:val="00B44620"/>
    <w:rsid w:val="00B51346"/>
    <w:rsid w:val="00B56CE0"/>
    <w:rsid w:val="00B56EDF"/>
    <w:rsid w:val="00B570A0"/>
    <w:rsid w:val="00B60C68"/>
    <w:rsid w:val="00B6419B"/>
    <w:rsid w:val="00B65C95"/>
    <w:rsid w:val="00B751D9"/>
    <w:rsid w:val="00B75DAB"/>
    <w:rsid w:val="00B814B4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22C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729E8"/>
    <w:rsid w:val="00C76F52"/>
    <w:rsid w:val="00C77863"/>
    <w:rsid w:val="00C82FF8"/>
    <w:rsid w:val="00C84060"/>
    <w:rsid w:val="00C86E38"/>
    <w:rsid w:val="00C8778F"/>
    <w:rsid w:val="00C9199F"/>
    <w:rsid w:val="00CA0C82"/>
    <w:rsid w:val="00CB2A2B"/>
    <w:rsid w:val="00CB3099"/>
    <w:rsid w:val="00CB3C39"/>
    <w:rsid w:val="00CC460D"/>
    <w:rsid w:val="00CC52F6"/>
    <w:rsid w:val="00CD46BD"/>
    <w:rsid w:val="00CE121D"/>
    <w:rsid w:val="00CE2C9A"/>
    <w:rsid w:val="00CE603A"/>
    <w:rsid w:val="00CF1124"/>
    <w:rsid w:val="00CF6E2B"/>
    <w:rsid w:val="00D108E5"/>
    <w:rsid w:val="00D12688"/>
    <w:rsid w:val="00D26690"/>
    <w:rsid w:val="00D31954"/>
    <w:rsid w:val="00D361D8"/>
    <w:rsid w:val="00D4508D"/>
    <w:rsid w:val="00D46A58"/>
    <w:rsid w:val="00D472F0"/>
    <w:rsid w:val="00D5352A"/>
    <w:rsid w:val="00D656C1"/>
    <w:rsid w:val="00D67F4F"/>
    <w:rsid w:val="00D71378"/>
    <w:rsid w:val="00D71B6B"/>
    <w:rsid w:val="00D72140"/>
    <w:rsid w:val="00D7267A"/>
    <w:rsid w:val="00D754F4"/>
    <w:rsid w:val="00D903C8"/>
    <w:rsid w:val="00D92385"/>
    <w:rsid w:val="00D92EF8"/>
    <w:rsid w:val="00D95AD9"/>
    <w:rsid w:val="00D969BD"/>
    <w:rsid w:val="00DA22B2"/>
    <w:rsid w:val="00DB48AF"/>
    <w:rsid w:val="00DB4A7F"/>
    <w:rsid w:val="00DB6205"/>
    <w:rsid w:val="00DB774E"/>
    <w:rsid w:val="00DC0234"/>
    <w:rsid w:val="00DC2FB0"/>
    <w:rsid w:val="00DC3E9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0B3C"/>
    <w:rsid w:val="00E0252E"/>
    <w:rsid w:val="00E145FD"/>
    <w:rsid w:val="00E31FDA"/>
    <w:rsid w:val="00E413C7"/>
    <w:rsid w:val="00E47DE8"/>
    <w:rsid w:val="00E5611A"/>
    <w:rsid w:val="00E606C8"/>
    <w:rsid w:val="00E62908"/>
    <w:rsid w:val="00E63654"/>
    <w:rsid w:val="00E640F5"/>
    <w:rsid w:val="00E7001F"/>
    <w:rsid w:val="00E75F6D"/>
    <w:rsid w:val="00E822C2"/>
    <w:rsid w:val="00E83646"/>
    <w:rsid w:val="00E87160"/>
    <w:rsid w:val="00E879B9"/>
    <w:rsid w:val="00E92273"/>
    <w:rsid w:val="00E92C62"/>
    <w:rsid w:val="00E95BF7"/>
    <w:rsid w:val="00E96D6E"/>
    <w:rsid w:val="00EA0FD1"/>
    <w:rsid w:val="00EA6012"/>
    <w:rsid w:val="00EB42B2"/>
    <w:rsid w:val="00EC0102"/>
    <w:rsid w:val="00EC6671"/>
    <w:rsid w:val="00EC7025"/>
    <w:rsid w:val="00EE21A2"/>
    <w:rsid w:val="00EE6558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2CB8"/>
    <w:rsid w:val="00F5308D"/>
    <w:rsid w:val="00F65A77"/>
    <w:rsid w:val="00F65BEB"/>
    <w:rsid w:val="00F65EB9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180"/>
    <w:rsid w:val="00FD67F9"/>
    <w:rsid w:val="00FD6ED9"/>
    <w:rsid w:val="00FE1D61"/>
    <w:rsid w:val="00FE1E53"/>
    <w:rsid w:val="00FE4C40"/>
    <w:rsid w:val="00FF0E1B"/>
    <w:rsid w:val="00FF416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CB30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B30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png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55</Words>
  <Characters>8865</Characters>
  <Application>Microsoft Office Word</Application>
  <DocSecurity>0</DocSecurity>
  <Lines>73</Lines>
  <Paragraphs>20</Paragraphs>
  <ScaleCrop>false</ScaleCrop>
  <Company>Hewlett-Packard Company</Company>
  <LinksUpToDate>false</LinksUpToDate>
  <CharactersWithSpaces>10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9-30T20:53:00Z</dcterms:created>
  <dcterms:modified xsi:type="dcterms:W3CDTF">2019-09-30T20:53:00Z</dcterms:modified>
</cp:coreProperties>
</file>